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56" r:id="rId3"/>
    <p:sldId id="257" r:id="rId4"/>
    <p:sldId id="258" r:id="rId5"/>
    <p:sldId id="267" r:id="rId6"/>
    <p:sldId id="259" r:id="rId7"/>
    <p:sldId id="260" r:id="rId8"/>
    <p:sldId id="268" r:id="rId9"/>
    <p:sldId id="261" r:id="rId10"/>
    <p:sldId id="262" r:id="rId11"/>
    <p:sldId id="263" r:id="rId12"/>
    <p:sldId id="264" r:id="rId13"/>
    <p:sldId id="265" r:id="rId14"/>
    <p:sldId id="266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14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C61BFB-D48D-46FD-A1C1-7EEFAD914F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8F4E8F-FF1D-4973-9B09-E3CCFDC454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1B0372-9AB8-4392-B6E3-551EFDCAD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453AB-C113-4A88-9046-531BA13531FA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E6BB50-8FB5-41B7-9359-A08C713E95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2CD16D-A641-4D14-A7CB-A66F9A195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27CE2-00CC-4C4F-86BD-3780A9F39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7010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1C1155-EA18-49A1-B6DA-D872DCBCE3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4E82BE1-A707-4255-B95C-2518B0857CE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4098D0-DA3F-41F4-86A8-C038C8EF9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453AB-C113-4A88-9046-531BA13531FA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729487-BA4B-4034-810F-12C39B07D6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3A3212-EC88-4285-A42C-96658CB5E7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27CE2-00CC-4C4F-86BD-3780A9F39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0541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D86CBD4-B099-42B4-8474-9596BA0CE3D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D0CAC4E-F5F4-4734-90A1-E9BB07919E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04FC71-CF2A-455B-9310-3DB2D1C2D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453AB-C113-4A88-9046-531BA13531FA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AC0735-83DB-4685-A3A0-C696763858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E8DE5A-9B83-4D8F-9444-C10660DEB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27CE2-00CC-4C4F-86BD-3780A9F39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236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7794C-8820-4F71-9B0F-D3CEAF5A9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86BACE-B060-4D44-8DE9-FA7D9BC4FD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6D4EA4-282A-4514-B4B2-4F8A4A7DBD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453AB-C113-4A88-9046-531BA13531FA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EBF2C7-78D3-4D17-9320-B65B4E2D4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A84A4D-5207-41E4-9FFD-72387E65F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27CE2-00CC-4C4F-86BD-3780A9F39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850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68A7AD-34D8-44F6-B33A-6385F060F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CAEE116-B1DA-4A0E-B2B5-565E3BBC62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DCF3B3-75DA-48F8-97C4-706EB4E6EA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453AB-C113-4A88-9046-531BA13531FA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1CE657-227B-4DCD-B2F9-20085CCBD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C30E28-3D11-41C8-8E53-6B2C90401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27CE2-00CC-4C4F-86BD-3780A9F39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908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92E0EF-AE6D-4492-8D69-872EF72D2E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AF7AEF-44F6-4620-9B21-6810A3582E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D09563A-6C6A-478A-9EE1-F2C8923B23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DC2EB6-F44D-4D0D-96F3-0CBABE97C9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453AB-C113-4A88-9046-531BA13531FA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BB7BB6-D104-468A-8D3E-0966F6E1B5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224ADD8-DBEA-4030-AE0D-92917B3F1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27CE2-00CC-4C4F-86BD-3780A9F39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32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7E57BC-2527-483D-ADB8-0FEFD7077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8AEF0B-0568-4EE2-AB1E-89B75F90DC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E1929E-F040-4702-8429-09532AA1E5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871DF1F-47C9-4D5B-8074-388F323108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38EACA3-BB9C-4FDA-BC81-6F12D5D1508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945F4E3-AAB5-42BE-B5C8-EC68C7F174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453AB-C113-4A88-9046-531BA13531FA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1029293-8093-48DE-8083-9EACDB39E5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BA31AC2-FFBD-4B8C-8D16-CF04F2AAE0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27CE2-00CC-4C4F-86BD-3780A9F39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521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56CC9-FC89-4D4F-AD18-926B0114D9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418F435-23AF-4733-971D-826071008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453AB-C113-4A88-9046-531BA13531FA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DF32CD-41BD-40EC-848C-FC21EE9AE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960764-8904-4296-B0F1-C4B7434D3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27CE2-00CC-4C4F-86BD-3780A9F39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403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48A24B-494D-4727-99EC-E60DF63932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453AB-C113-4A88-9046-531BA13531FA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03A3AA-6AF0-4F30-A96E-F8C7943E7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2EF66F-39A1-46CB-9C98-C3EC5F459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27CE2-00CC-4C4F-86BD-3780A9F39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637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8DF1F3-96D2-4EC0-AE4A-77CBCF5C46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B2CEF1-B073-43A0-B1A3-78AEA70A80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32A1583-09A1-47C0-BAEF-69E2F689D3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13D47C-1D3E-460A-9198-FDC0978B6D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453AB-C113-4A88-9046-531BA13531FA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B96F170-8E48-4C6F-A499-946491195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324A57-9ACC-411C-882F-817A3A3DE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27CE2-00CC-4C4F-86BD-3780A9F39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641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261ED3-C682-465E-B62F-7094087856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BE7E099-846A-48DE-B937-646B44F6AF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9A61E33-CF3D-4E04-9742-9E2D7F595F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763CE2-5AC7-4C22-A2DB-A8F5FBFA03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453AB-C113-4A88-9046-531BA13531FA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AEEFFE-4047-4509-94D5-E2A23EDB89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AD7181-68FB-4772-88DE-725D7FBF7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927CE2-00CC-4C4F-86BD-3780A9F39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0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E4E19E4-F085-42A6-9569-97C358A22F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821119-62D6-42E3-A4E2-791CB6962E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E772D6-12CD-4EA7-8D91-75BA2E15D7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2453AB-C113-4A88-9046-531BA13531FA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85E7DE-1FE9-4423-98C4-D98531E479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9D8AD3-7A2B-4365-9446-8846FCEF21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927CE2-00CC-4C4F-86BD-3780A9F39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477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46B618-5CDB-4B8D-9741-F8EA35812D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237" y="2294664"/>
            <a:ext cx="11656016" cy="1325563"/>
          </a:xfrm>
        </p:spPr>
        <p:txBody>
          <a:bodyPr/>
          <a:lstStyle/>
          <a:p>
            <a:r>
              <a:rPr lang="en-US" b="1" dirty="0">
                <a:latin typeface="+mn-lt"/>
              </a:rPr>
              <a:t>Why not linear regression with binary outcomes?</a:t>
            </a:r>
          </a:p>
        </p:txBody>
      </p:sp>
    </p:spTree>
    <p:extLst>
      <p:ext uri="{BB962C8B-B14F-4D97-AF65-F5344CB8AC3E}">
        <p14:creationId xmlns:p14="http://schemas.microsoft.com/office/powerpoint/2010/main" val="37606238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158FF8-D145-41B8-B15A-B8163130F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 problem, </a:t>
            </a:r>
            <a:r>
              <a:rPr lang="en-US" dirty="0" err="1"/>
              <a:t>chd</a:t>
            </a:r>
            <a:r>
              <a:rPr lang="en-US" dirty="0"/>
              <a:t> is 0 or 1, but predicted values in linear model are unbounde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F7162B-1DCE-4DBE-9657-B42533A54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54812"/>
              </p:ext>
            </p:extLst>
          </p:nvPr>
        </p:nvGraphicFramePr>
        <p:xfrm>
          <a:off x="3297558" y="2048828"/>
          <a:ext cx="3887913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485720" imgH="279360" progId="Equation.DSMT4">
                  <p:embed/>
                </p:oleObj>
              </mc:Choice>
              <mc:Fallback>
                <p:oleObj name="Equation" r:id="rId3" imgW="14857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D9E01F2-45C2-4CE1-891A-5B19AE45AA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7558" y="2048828"/>
                        <a:ext cx="3887913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6973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B48400FE-322B-4B66-9142-EADB592FFB73}"/>
              </a:ext>
            </a:extLst>
          </p:cNvPr>
          <p:cNvSpPr/>
          <p:nvPr/>
        </p:nvSpPr>
        <p:spPr>
          <a:xfrm>
            <a:off x="447040" y="2967335"/>
            <a:ext cx="112979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 plots(only)=fit;</a:t>
            </a: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age;</a:t>
            </a:r>
          </a:p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022379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D02B665-6761-480B-9E88-46F496C8D0FD}"/>
              </a:ext>
            </a:extLst>
          </p:cNvPr>
          <p:cNvSpPr/>
          <p:nvPr/>
        </p:nvSpPr>
        <p:spPr>
          <a:xfrm>
            <a:off x="436880" y="1850699"/>
            <a:ext cx="115519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utes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m1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	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m1;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043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B7A3245-5AAF-48E0-A99B-AB7B1469F3A1}"/>
              </a:ext>
            </a:extLst>
          </p:cNvPr>
          <p:cNvSpPr/>
          <p:nvPr/>
        </p:nvSpPr>
        <p:spPr>
          <a:xfrm>
            <a:off x="3048000" y="1720840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scor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25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3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0231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1EFA6CD-04DF-42A1-8C74-368D2CA46ABA}"/>
              </a:ext>
            </a:extLst>
          </p:cNvPr>
          <p:cNvSpPr/>
          <p:nvPr/>
        </p:nvSpPr>
        <p:spPr>
          <a:xfrm>
            <a:off x="636103" y="2551837"/>
            <a:ext cx="1136430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scor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scor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cor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m1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d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yp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m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cored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881400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5BBF11F-CCB9-4956-A07A-0F351E2620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, </a:t>
            </a:r>
            <a:r>
              <a:rPr lang="en-US" dirty="0" err="1"/>
              <a:t>chd</a:t>
            </a:r>
            <a:r>
              <a:rPr lang="en-US" dirty="0"/>
              <a:t> and age, the chd2018 data set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614A73D-A272-4091-8192-3C88E608C1F7}"/>
              </a:ext>
            </a:extLst>
          </p:cNvPr>
          <p:cNvSpPr/>
          <p:nvPr/>
        </p:nvSpPr>
        <p:spPr>
          <a:xfrm>
            <a:off x="1001486" y="2274838"/>
            <a:ext cx="814251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conten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013353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D9E01F2-45C2-4CE1-891A-5B19AE45A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972300"/>
              </p:ext>
            </p:extLst>
          </p:nvPr>
        </p:nvGraphicFramePr>
        <p:xfrm>
          <a:off x="2073910" y="1916113"/>
          <a:ext cx="597916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3910" y="1916113"/>
                        <a:ext cx="5979160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C469AE19-5126-4F46-B659-03E188F465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5000" y="375285"/>
            <a:ext cx="7553960" cy="1057275"/>
          </a:xfrm>
        </p:spPr>
        <p:txBody>
          <a:bodyPr/>
          <a:lstStyle/>
          <a:p>
            <a:r>
              <a:rPr lang="en-US" dirty="0"/>
              <a:t>First thought – a linear model</a:t>
            </a:r>
          </a:p>
        </p:txBody>
      </p:sp>
    </p:spTree>
    <p:extLst>
      <p:ext uri="{BB962C8B-B14F-4D97-AF65-F5344CB8AC3E}">
        <p14:creationId xmlns:p14="http://schemas.microsoft.com/office/powerpoint/2010/main" val="2767336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1EA7A6-425F-459A-95DA-EA894959A3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nalytic data set – change </a:t>
            </a:r>
            <a:r>
              <a:rPr lang="en-US" dirty="0" err="1"/>
              <a:t>chd</a:t>
            </a:r>
            <a:r>
              <a:rPr lang="en-US" dirty="0"/>
              <a:t> to a numeric 0,1 variable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C404762-CD10-429C-855D-3F70F4AF8E17}"/>
              </a:ext>
            </a:extLst>
          </p:cNvPr>
          <p:cNvSpPr/>
          <p:nvPr/>
        </p:nvSpPr>
        <p:spPr>
          <a:xfrm>
            <a:off x="731520" y="2274838"/>
            <a:ext cx="841248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d2018_a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5238.chd2018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renam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ld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ld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Developed 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302194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CFE8899-CA71-47AD-B47E-ACAA72FD91C6}"/>
              </a:ext>
            </a:extLst>
          </p:cNvPr>
          <p:cNvSpPr/>
          <p:nvPr/>
        </p:nvSpPr>
        <p:spPr>
          <a:xfrm>
            <a:off x="879565" y="1562410"/>
            <a:ext cx="979714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hd2018_a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Developed 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		  age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5238.chd2018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9198125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9D2D523-3193-41DD-9CFD-606F9E2B8697}"/>
              </a:ext>
            </a:extLst>
          </p:cNvPr>
          <p:cNvSpPr/>
          <p:nvPr/>
        </p:nvSpPr>
        <p:spPr>
          <a:xfrm>
            <a:off x="2092960" y="2106025"/>
            <a:ext cx="808736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 ;</a:t>
            </a: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age;</a:t>
            </a:r>
          </a:p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8681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129706-5623-4275-BD88-A70F1FDBB0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29560" y="0"/>
            <a:ext cx="6334760" cy="1325563"/>
          </a:xfrm>
        </p:spPr>
        <p:txBody>
          <a:bodyPr/>
          <a:lstStyle/>
          <a:p>
            <a:r>
              <a:rPr lang="en-US" dirty="0"/>
              <a:t>First problem -- residual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8BCA0C6-923C-429E-A5DE-FB012FB3E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426971"/>
              </p:ext>
            </p:extLst>
          </p:nvPr>
        </p:nvGraphicFramePr>
        <p:xfrm>
          <a:off x="3161030" y="1164273"/>
          <a:ext cx="434848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358640" imgH="228600" progId="Equation.DSMT4">
                  <p:embed/>
                </p:oleObj>
              </mc:Choice>
              <mc:Fallback>
                <p:oleObj name="Equation" r:id="rId3" imgW="135864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D9E01F2-45C2-4CE1-891A-5B19AE45AA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1030" y="1164273"/>
                        <a:ext cx="434848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D93E5F0-051A-4EEC-BD39-17E677D50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28091"/>
              </p:ext>
            </p:extLst>
          </p:nvPr>
        </p:nvGraphicFramePr>
        <p:xfrm>
          <a:off x="3927543" y="2740026"/>
          <a:ext cx="2768139" cy="82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543" y="2740026"/>
                        <a:ext cx="2768139" cy="822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368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C7D49E-FEEF-4440-B027-3E816C42C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298744"/>
              </p:ext>
            </p:extLst>
          </p:nvPr>
        </p:nvGraphicFramePr>
        <p:xfrm>
          <a:off x="111760" y="1415415"/>
          <a:ext cx="11150737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4775040" imgH="939600" progId="Equation.DSMT4">
                  <p:embed/>
                </p:oleObj>
              </mc:Choice>
              <mc:Fallback>
                <p:oleObj name="Equation" r:id="rId3" imgW="47750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60" y="1415415"/>
                        <a:ext cx="11150737" cy="219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8923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ED8756F-ED23-4B9B-84E7-388979BB9751}"/>
              </a:ext>
            </a:extLst>
          </p:cNvPr>
          <p:cNvSpPr/>
          <p:nvPr/>
        </p:nvSpPr>
        <p:spPr>
          <a:xfrm>
            <a:off x="640080" y="1619796"/>
            <a:ext cx="103428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 plots(only)=diagnostic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	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197051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</TotalTime>
  <Words>221</Words>
  <Application>Microsoft Office PowerPoint</Application>
  <PresentationFormat>Widescreen</PresentationFormat>
  <Paragraphs>5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libri Light</vt:lpstr>
      <vt:lpstr>Lucida Console</vt:lpstr>
      <vt:lpstr>Office Theme</vt:lpstr>
      <vt:lpstr>Equation</vt:lpstr>
      <vt:lpstr>Why not linear regression with binary outcomes?</vt:lpstr>
      <vt:lpstr>An example, chd and age, the chd2018 data set.</vt:lpstr>
      <vt:lpstr>First thought – a linear model</vt:lpstr>
      <vt:lpstr>Create analytic data set – change chd to a numeric 0,1 variable.</vt:lpstr>
      <vt:lpstr>PowerPoint Presentation</vt:lpstr>
      <vt:lpstr>PowerPoint Presentation</vt:lpstr>
      <vt:lpstr>First problem -- residuals</vt:lpstr>
      <vt:lpstr>PowerPoint Presentation</vt:lpstr>
      <vt:lpstr>PowerPoint Presentation</vt:lpstr>
      <vt:lpstr>Second problem, chd is 0 or 1, but predicted values in linear model are unbounded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example, chd and age, the chd2018 data set.</dc:title>
  <dc:creator>Dan McGee</dc:creator>
  <cp:lastModifiedBy>Dan McGee</cp:lastModifiedBy>
  <cp:revision>9</cp:revision>
  <dcterms:created xsi:type="dcterms:W3CDTF">2018-03-01T14:38:01Z</dcterms:created>
  <dcterms:modified xsi:type="dcterms:W3CDTF">2018-03-26T16:07:20Z</dcterms:modified>
</cp:coreProperties>
</file>